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FF1583" w14:textId="08274AD0" w:rsidR="00565410" w:rsidRDefault="00783663" w:rsidP="00B220C1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>
        <w:rPr>
          <w:sz w:val="28"/>
          <w:szCs w:val="28"/>
        </w:rPr>
        <w:tab/>
      </w:r>
      <w:r w:rsidR="00104532">
        <w:rPr>
          <w:sz w:val="28"/>
          <w:szCs w:val="28"/>
          <w:u w:val="single"/>
        </w:rPr>
        <w:t>T</w:t>
      </w:r>
      <w:r w:rsidR="00565410">
        <w:rPr>
          <w:sz w:val="28"/>
          <w:szCs w:val="28"/>
          <w:u w:val="single"/>
        </w:rPr>
        <w:t>echnology Problem 0</w:t>
      </w:r>
      <w:r w:rsidR="005E1699">
        <w:rPr>
          <w:sz w:val="28"/>
          <w:szCs w:val="28"/>
          <w:u w:val="single"/>
        </w:rPr>
        <w:t>4</w:t>
      </w:r>
      <w:r w:rsidR="00B220C1">
        <w:rPr>
          <w:sz w:val="28"/>
          <w:szCs w:val="28"/>
        </w:rPr>
        <w:t xml:space="preserve"> </w:t>
      </w:r>
      <w:r w:rsidR="00B220C1">
        <w:rPr>
          <w:sz w:val="28"/>
          <w:szCs w:val="28"/>
        </w:rPr>
        <w:tab/>
        <w:t>Name _________________________</w:t>
      </w:r>
    </w:p>
    <w:p w14:paraId="58302C1B" w14:textId="77777777" w:rsidR="00B220C1" w:rsidRDefault="00B220C1" w:rsidP="00B220C1"/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5313E04D" w:rsidR="007037E2" w:rsidRPr="005E5963" w:rsidRDefault="005308FD" w:rsidP="00565410">
      <w:r>
        <w:rPr>
          <w:rStyle w:val="Hyperlink"/>
          <w:color w:val="auto"/>
          <w:u w:val="none"/>
        </w:rPr>
        <w:t>2</w:t>
      </w:r>
      <w:r w:rsidR="007037E2" w:rsidRPr="005E5963">
        <w:rPr>
          <w:rStyle w:val="Hyperlink"/>
          <w:color w:val="auto"/>
          <w:u w:val="none"/>
        </w:rPr>
        <w:t xml:space="preserve"> problems at </w:t>
      </w:r>
      <w:r w:rsidR="00B31167"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oints each </w:t>
      </w:r>
      <w:r w:rsidR="007037E2" w:rsidRPr="005E5963">
        <w:rPr>
          <w:rStyle w:val="Hyperlink"/>
          <w:color w:val="auto"/>
          <w:u w:val="none"/>
        </w:rPr>
        <w:sym w:font="Wingdings" w:char="F0E0"/>
      </w:r>
      <w:r w:rsidR="007037E2" w:rsidRPr="005E5963">
        <w:rPr>
          <w:rStyle w:val="Hyperlink"/>
          <w:color w:val="auto"/>
          <w:u w:val="none"/>
        </w:rPr>
        <w:t xml:space="preserve"> </w:t>
      </w:r>
      <w:r>
        <w:rPr>
          <w:rStyle w:val="Hyperlink"/>
          <w:color w:val="auto"/>
          <w:u w:val="none"/>
        </w:rPr>
        <w:t>6</w:t>
      </w:r>
      <w:r w:rsidR="007037E2" w:rsidRPr="005E5963">
        <w:rPr>
          <w:rStyle w:val="Hyperlink"/>
          <w:color w:val="auto"/>
          <w:u w:val="none"/>
        </w:rPr>
        <w:t xml:space="preserve"> points</w:t>
      </w:r>
    </w:p>
    <w:p w14:paraId="164D499F" w14:textId="38D2FA03" w:rsidR="002E4BA9" w:rsidRDefault="002E4BA9" w:rsidP="002E4BA9">
      <w:pPr>
        <w:rPr>
          <w:color w:val="FF0000"/>
        </w:rPr>
      </w:pPr>
      <w:r w:rsidRPr="009D0651">
        <w:rPr>
          <w:rFonts w:cs="Tahoma"/>
          <w:color w:val="FF0000"/>
        </w:rPr>
        <w:t xml:space="preserve">This problem is due </w:t>
      </w:r>
      <w:r w:rsidR="007E6ECF">
        <w:rPr>
          <w:rFonts w:cs="Tahoma"/>
          <w:color w:val="FF0000"/>
        </w:rPr>
        <w:t xml:space="preserve">by </w:t>
      </w:r>
      <w:r w:rsidR="00783663">
        <w:rPr>
          <w:rFonts w:cs="Tahoma"/>
          <w:color w:val="FF0000"/>
        </w:rPr>
        <w:t>******</w:t>
      </w:r>
      <w:r w:rsidR="007E6ECF">
        <w:rPr>
          <w:rFonts w:cs="Tahoma"/>
          <w:color w:val="FF0000"/>
        </w:rPr>
        <w:t xml:space="preserve"> on </w:t>
      </w:r>
      <w:r w:rsidR="00783663">
        <w:rPr>
          <w:rFonts w:cs="Tahoma"/>
          <w:color w:val="FF0000"/>
        </w:rPr>
        <w:t>*****</w:t>
      </w:r>
      <w:r>
        <w:rPr>
          <w:color w:val="FF0000"/>
        </w:rPr>
        <w:t xml:space="preserve">. </w:t>
      </w:r>
    </w:p>
    <w:p w14:paraId="2E0E0CEA" w14:textId="37FEA0AE" w:rsidR="002E4BA9" w:rsidRDefault="002E4BA9" w:rsidP="002E4BA9">
      <w:pPr>
        <w:rPr>
          <w:color w:val="FF0000"/>
        </w:rPr>
      </w:pPr>
      <w:r w:rsidRPr="009463B7">
        <w:rPr>
          <w:color w:val="FF0000"/>
        </w:rPr>
        <w:sym w:font="Wingdings" w:char="F0E0"/>
      </w:r>
      <w:r>
        <w:rPr>
          <w:color w:val="FF0000"/>
        </w:rPr>
        <w:t xml:space="preserve">  </w:t>
      </w:r>
      <w:r w:rsidRPr="003F7B00">
        <w:rPr>
          <w:highlight w:val="yellow"/>
        </w:rPr>
        <w:t>No late papers will be accepted</w:t>
      </w:r>
      <w:r>
        <w:rPr>
          <w:color w:val="FF0000"/>
        </w:rPr>
        <w:t xml:space="preserve"> </w:t>
      </w:r>
      <w:r w:rsidRPr="009463B7">
        <w:rPr>
          <w:color w:val="FF0000"/>
        </w:rPr>
        <w:sym w:font="Wingdings" w:char="F0DF"/>
      </w:r>
      <w:r>
        <w:rPr>
          <w:color w:val="FF0000"/>
        </w:rPr>
        <w:t xml:space="preserve">  If you think you might not be able to hand the assignment in on the due date, hand it in early.</w:t>
      </w:r>
    </w:p>
    <w:p w14:paraId="3E66FEAA" w14:textId="52B1A0CE" w:rsidR="00893246" w:rsidRDefault="00893246" w:rsidP="002E4BA9">
      <w:pPr>
        <w:rPr>
          <w:color w:val="FF0000"/>
        </w:rPr>
      </w:pPr>
    </w:p>
    <w:p w14:paraId="0372DB00" w14:textId="68485282" w:rsidR="00893246" w:rsidRDefault="00893246" w:rsidP="002E4BA9">
      <w:pPr>
        <w:rPr>
          <w:color w:val="FF0000"/>
        </w:rPr>
      </w:pPr>
    </w:p>
    <w:p w14:paraId="5F034713" w14:textId="77777777" w:rsidR="00C67A3A" w:rsidRDefault="00C67A3A" w:rsidP="00B220C1">
      <w:pPr>
        <w:pStyle w:val="ListParagraph"/>
        <w:numPr>
          <w:ilvl w:val="0"/>
          <w:numId w:val="4"/>
        </w:numPr>
      </w:pPr>
      <w:r>
        <w:rPr>
          <w:sz w:val="32"/>
          <w:szCs w:val="32"/>
        </w:rPr>
        <w:t>Compute both the first and second derivatives for the function</w:t>
      </w:r>
    </w:p>
    <w:p w14:paraId="1BCA9220" w14:textId="37D23168" w:rsidR="00C67A3A" w:rsidRPr="00BA1651" w:rsidRDefault="00C67A3A" w:rsidP="00C67A3A">
      <w:pPr>
        <w:ind w:left="360"/>
        <w:rPr>
          <w:sz w:val="32"/>
          <w:szCs w:val="32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4D0F1F" wp14:editId="1C3C7A05">
                <wp:simplePos x="0" y="0"/>
                <wp:positionH relativeFrom="column">
                  <wp:posOffset>3403600</wp:posOffset>
                </wp:positionH>
                <wp:positionV relativeFrom="paragraph">
                  <wp:posOffset>107315</wp:posOffset>
                </wp:positionV>
                <wp:extent cx="2472055" cy="1108710"/>
                <wp:effectExtent l="0" t="0" r="17145" b="889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2055" cy="11087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950E94C" w14:textId="77777777" w:rsidR="00C67A3A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012F3C3" w14:textId="6C4BAF38" w:rsidR="00C67A3A" w:rsidRPr="00503D1E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421E2993" w14:textId="77777777" w:rsidR="00C67A3A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1A2DCCEA" w14:textId="37651AD7" w:rsidR="00C67A3A" w:rsidRPr="00503D1E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6A1ADEAF" w14:textId="77777777" w:rsidR="00C67A3A" w:rsidRPr="000744AE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23DDC9D3" w14:textId="77777777" w:rsidR="00C67A3A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0E946CDC" w14:textId="77777777" w:rsidR="00C67A3A" w:rsidRPr="003A6B8D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4D0F1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8pt;margin-top:8.45pt;width:194.65pt;height:87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" filled="f" strokecolor="black [3213]">
                <v:textbox inset=",7.2pt,,7.2pt">
                  <w:txbxContent>
                    <w:p w14:paraId="5950E94C" w14:textId="77777777" w:rsidR="00C67A3A" w:rsidRDefault="00C67A3A" w:rsidP="00C67A3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012F3C3" w14:textId="6C4BAF38" w:rsidR="00C67A3A" w:rsidRPr="00503D1E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421E2993" w14:textId="77777777" w:rsidR="00C67A3A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1A2DCCEA" w14:textId="37651AD7" w:rsidR="00C67A3A" w:rsidRPr="00503D1E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6A1ADEAF" w14:textId="77777777" w:rsidR="00C67A3A" w:rsidRPr="000744AE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23DDC9D3" w14:textId="77777777" w:rsidR="00C67A3A" w:rsidRDefault="00C67A3A" w:rsidP="00C67A3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0E946CDC" w14:textId="77777777" w:rsidR="00C67A3A" w:rsidRPr="003A6B8D" w:rsidRDefault="00C67A3A" w:rsidP="00C67A3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36"/>
                        <w:szCs w:val="36"/>
                      </w:rPr>
                      <m:t>2x+5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36"/>
                        <w:szCs w:val="36"/>
                      </w:rPr>
                      <m:t>8x+7</m:t>
                    </m:r>
                  </m:den>
                </m:f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4</m:t>
            </m:r>
          </m:sup>
        </m:sSup>
      </m:oMath>
      <w:r>
        <w:rPr>
          <w:sz w:val="36"/>
          <w:szCs w:val="36"/>
        </w:rPr>
        <w:t xml:space="preserve">  at </w:t>
      </w:r>
      <m:oMath>
        <m:r>
          <w:rPr>
            <w:rFonts w:ascii="Cambria Math" w:hAnsi="Cambria Math"/>
            <w:sz w:val="36"/>
            <w:szCs w:val="36"/>
          </w:rPr>
          <m:t>x=0</m:t>
        </m:r>
      </m:oMath>
    </w:p>
    <w:p w14:paraId="45549085" w14:textId="77777777" w:rsidR="00C67A3A" w:rsidRPr="00104532" w:rsidRDefault="005115F3" w:rsidP="00C67A3A">
      <w:pPr>
        <w:ind w:left="360"/>
        <w:rPr>
          <w:rFonts w:cs="Tahoma"/>
          <w:color w:val="070007"/>
        </w:rPr>
      </w:pPr>
      <w:r>
        <w:rPr>
          <w:rFonts w:cs="Tahoma"/>
          <w:noProof/>
          <w:color w:val="070007"/>
        </w:rPr>
        <w:object w:dxaOrig="100" w:dyaOrig="120" w14:anchorId="2E6BB7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65pt;height:5.3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5755887" r:id="rId7"/>
        </w:object>
      </w:r>
      <w:r w:rsidR="00C67A3A" w:rsidRPr="001C6D62">
        <w:rPr>
          <w:rFonts w:cs="Tahoma"/>
          <w:color w:val="070007"/>
        </w:rPr>
        <w:t xml:space="preserve"> </w:t>
      </w:r>
    </w:p>
    <w:p w14:paraId="58390F50" w14:textId="77777777" w:rsidR="00C67A3A" w:rsidRPr="005E5963" w:rsidRDefault="00C67A3A" w:rsidP="00C67A3A">
      <w:pPr>
        <w:rPr>
          <w:rFonts w:cs="Tahoma"/>
          <w:color w:val="070007"/>
        </w:rPr>
      </w:pPr>
    </w:p>
    <w:p w14:paraId="200D5777" w14:textId="77777777" w:rsidR="00C67A3A" w:rsidRDefault="00C67A3A" w:rsidP="00C67A3A">
      <w:pPr>
        <w:rPr>
          <w:rFonts w:cs="Tahoma"/>
          <w:color w:val="070007"/>
        </w:rPr>
      </w:pPr>
    </w:p>
    <w:p w14:paraId="3AE13D2F" w14:textId="77777777" w:rsidR="00C67A3A" w:rsidRDefault="00C67A3A" w:rsidP="00C67A3A">
      <w:pPr>
        <w:rPr>
          <w:rFonts w:cs="Tahoma"/>
          <w:color w:val="070007"/>
        </w:rPr>
      </w:pPr>
    </w:p>
    <w:p w14:paraId="6DF4FC74" w14:textId="77777777" w:rsidR="00C67A3A" w:rsidRDefault="00C67A3A" w:rsidP="00C67A3A">
      <w:pPr>
        <w:rPr>
          <w:rFonts w:cs="Tahoma"/>
          <w:color w:val="070007"/>
        </w:rPr>
      </w:pPr>
    </w:p>
    <w:p w14:paraId="375F777A" w14:textId="77777777" w:rsidR="00C67A3A" w:rsidRPr="005E5963" w:rsidRDefault="00C67A3A" w:rsidP="00C67A3A">
      <w:pPr>
        <w:rPr>
          <w:rFonts w:cs="Tahoma"/>
          <w:color w:val="070007"/>
        </w:rPr>
      </w:pPr>
    </w:p>
    <w:p w14:paraId="6477676C" w14:textId="3B70D0BB" w:rsidR="00C67A3A" w:rsidRPr="00B220C1" w:rsidRDefault="00C67A3A" w:rsidP="00B220C1">
      <w:pPr>
        <w:pStyle w:val="ListParagraph"/>
        <w:numPr>
          <w:ilvl w:val="0"/>
          <w:numId w:val="4"/>
        </w:numPr>
        <w:rPr>
          <w:sz w:val="32"/>
          <w:szCs w:val="32"/>
        </w:rPr>
      </w:pPr>
      <w:r w:rsidRPr="00B220C1">
        <w:rPr>
          <w:sz w:val="32"/>
          <w:szCs w:val="32"/>
        </w:rPr>
        <w:t xml:space="preserve">Use the information from the signs of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 xml:space="preserve"> </m:t>
        </m:r>
        <m:r>
          <m:rPr>
            <m:nor/>
          </m:rPr>
          <w:rPr>
            <w:rFonts w:ascii="Cambria Math" w:hAnsi="Cambria Math"/>
            <w:sz w:val="32"/>
            <w:szCs w:val="32"/>
          </w:rPr>
          <m:t xml:space="preserve">and  </m:t>
        </m:r>
        <m:r>
          <w:rPr>
            <w:rFonts w:ascii="Cambria Math" w:hAnsi="Cambria Math"/>
            <w:sz w:val="32"/>
            <w:szCs w:val="32"/>
          </w:rPr>
          <m:t>f''</m:t>
        </m:r>
      </m:oMath>
      <w:r w:rsidRPr="00B220C1">
        <w:rPr>
          <w:sz w:val="32"/>
          <w:szCs w:val="32"/>
        </w:rPr>
        <w:t xml:space="preserve"> to comment on the behavior of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B220C1">
        <w:rPr>
          <w:sz w:val="32"/>
          <w:szCs w:val="32"/>
        </w:rPr>
        <w:t xml:space="preserve"> at </w:t>
      </w:r>
      <m:oMath>
        <m:r>
          <w:rPr>
            <w:rFonts w:ascii="Cambria Math" w:hAnsi="Cambria Math"/>
            <w:sz w:val="32"/>
            <w:szCs w:val="32"/>
          </w:rPr>
          <m:t>x=0</m:t>
        </m:r>
      </m:oMath>
    </w:p>
    <w:p w14:paraId="53C78DD9" w14:textId="77777777" w:rsidR="00C67A3A" w:rsidRPr="00BA1651" w:rsidRDefault="00C67A3A" w:rsidP="00C67A3A">
      <w:pPr>
        <w:rPr>
          <w:rFonts w:cs="Tahoma"/>
          <w:color w:val="070007"/>
          <w:sz w:val="32"/>
          <w:szCs w:val="32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FCE697" wp14:editId="3A8EEA0E">
                <wp:simplePos x="0" y="0"/>
                <wp:positionH relativeFrom="column">
                  <wp:posOffset>549910</wp:posOffset>
                </wp:positionH>
                <wp:positionV relativeFrom="paragraph">
                  <wp:posOffset>194310</wp:posOffset>
                </wp:positionV>
                <wp:extent cx="6197600" cy="1278255"/>
                <wp:effectExtent l="0" t="0" r="12700" b="17145"/>
                <wp:wrapThrough wrapText="bothSides">
                  <wp:wrapPolygon edited="0">
                    <wp:start x="0" y="0"/>
                    <wp:lineTo x="0" y="21675"/>
                    <wp:lineTo x="21600" y="21675"/>
                    <wp:lineTo x="21600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7600" cy="12782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F20F927" w14:textId="317C05AD" w:rsidR="00C67A3A" w:rsidRPr="00503D1E" w:rsidRDefault="00C67A3A" w:rsidP="00C67A3A">
                            <w:pPr>
                              <w:rPr>
                                <w:rFonts w:asciiTheme="minorHAnsi" w:hAnsiTheme="minorHAnsi"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FCE697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margin-left:43.3pt;margin-top:15.3pt;width:488pt;height:100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" filled="f">
                <v:textbox inset=",7.2pt,,7.2pt">
                  <w:txbxContent>
                    <w:p w14:paraId="6F20F927" w14:textId="317C05AD" w:rsidR="00C67A3A" w:rsidRPr="00503D1E" w:rsidRDefault="00C67A3A" w:rsidP="00C67A3A">
                      <w:pPr>
                        <w:rPr>
                          <w:rFonts w:asciiTheme="minorHAnsi" w:hAnsiTheme="minorHAnsi" w:cs="Tahoma"/>
                          <w:color w:val="070007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2999A216" w14:textId="77777777" w:rsidR="00C67A3A" w:rsidRDefault="00C67A3A" w:rsidP="00C67A3A">
      <w:pPr>
        <w:rPr>
          <w:rFonts w:cs="Tahoma"/>
          <w:color w:val="070007"/>
        </w:rPr>
      </w:pPr>
    </w:p>
    <w:p w14:paraId="05EC012F" w14:textId="77777777" w:rsidR="00C67A3A" w:rsidRDefault="00C67A3A" w:rsidP="00C67A3A">
      <w:pPr>
        <w:rPr>
          <w:rFonts w:cs="Tahoma"/>
          <w:color w:val="070007"/>
        </w:rPr>
      </w:pPr>
    </w:p>
    <w:p w14:paraId="49F61DB9" w14:textId="77777777" w:rsidR="00C67A3A" w:rsidRDefault="00C67A3A" w:rsidP="00C67A3A"/>
    <w:p w14:paraId="01DF1E26" w14:textId="10CE193D" w:rsidR="00C67A3A" w:rsidRDefault="00C67A3A" w:rsidP="00C67A3A"/>
    <w:p w14:paraId="4DAAEBF6" w14:textId="312B1C0D" w:rsidR="00783663" w:rsidRDefault="00783663" w:rsidP="00C67A3A"/>
    <w:p w14:paraId="5DDFF6D6" w14:textId="77777777" w:rsidR="00783663" w:rsidRDefault="00783663" w:rsidP="00C67A3A"/>
    <w:p w14:paraId="510828CB" w14:textId="77777777" w:rsidR="004E0E3B" w:rsidRPr="005E5963" w:rsidRDefault="004E0E3B" w:rsidP="004E0E3B"/>
    <w:p w14:paraId="3B8D4DBE" w14:textId="77777777" w:rsidR="00783663" w:rsidRDefault="00783663" w:rsidP="00C45951">
      <w:pPr>
        <w:ind w:left="360"/>
      </w:pPr>
    </w:p>
    <w:p w14:paraId="22244F17" w14:textId="77777777" w:rsidR="00783663" w:rsidRDefault="00783663" w:rsidP="00C45951">
      <w:pPr>
        <w:ind w:left="360"/>
      </w:pPr>
    </w:p>
    <w:p w14:paraId="15C979AF" w14:textId="77777777" w:rsidR="00783663" w:rsidRDefault="00783663" w:rsidP="00783663">
      <w:pPr>
        <w:ind w:left="360"/>
      </w:pPr>
      <w:r w:rsidRPr="00DE5C29">
        <w:t>Do all these things:</w:t>
      </w:r>
    </w:p>
    <w:p w14:paraId="6D4DF89A" w14:textId="77777777" w:rsidR="00783663" w:rsidRPr="00DE5C29" w:rsidRDefault="00783663" w:rsidP="00783663">
      <w:pPr>
        <w:ind w:left="360"/>
      </w:pPr>
    </w:p>
    <w:p w14:paraId="63471777" w14:textId="77777777" w:rsidR="00783663" w:rsidRPr="00DE5C29" w:rsidRDefault="00783663" w:rsidP="00783663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395C233F" w14:textId="77777777" w:rsidR="00783663" w:rsidRDefault="00783663" w:rsidP="00783663">
      <w:pPr>
        <w:numPr>
          <w:ilvl w:val="0"/>
          <w:numId w:val="1"/>
        </w:numPr>
      </w:pPr>
      <w:r w:rsidRPr="00DE5C29">
        <w:t xml:space="preserve">In the entry field use the </w:t>
      </w:r>
      <w:r>
        <w:rPr>
          <w:color w:val="1DA05F"/>
        </w:rPr>
        <w:t>“d/dx”</w:t>
      </w:r>
      <w:r w:rsidRPr="0018219C">
        <w:rPr>
          <w:color w:val="1DA05F"/>
        </w:rPr>
        <w:t xml:space="preserve"> </w:t>
      </w:r>
      <w:r>
        <w:rPr>
          <w:color w:val="1DA05F"/>
        </w:rPr>
        <w:t>and the “d^2/dx^2”</w:t>
      </w:r>
      <w:r w:rsidRPr="0018219C">
        <w:rPr>
          <w:color w:val="1DA05F"/>
        </w:rPr>
        <w:t xml:space="preserve"> </w:t>
      </w:r>
      <w:r w:rsidRPr="00DE5C29">
        <w:t>command</w:t>
      </w:r>
      <w:r>
        <w:t>s</w:t>
      </w:r>
      <w:r w:rsidRPr="00DE5C29">
        <w:t xml:space="preserve"> to get W|A </w:t>
      </w:r>
      <w:r>
        <w:t xml:space="preserve">find the </w:t>
      </w:r>
      <w:proofErr w:type="spellStart"/>
      <w:r>
        <w:t>the</w:t>
      </w:r>
      <w:proofErr w:type="spellEnd"/>
      <w:r>
        <w:t xml:space="preserve"> first and second derivatives.</w:t>
      </w:r>
    </w:p>
    <w:p w14:paraId="1EC0FAC2" w14:textId="77777777" w:rsidR="00783663" w:rsidRDefault="00783663" w:rsidP="00783663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5D6C215" wp14:editId="2AE07161">
                <wp:simplePos x="0" y="0"/>
                <wp:positionH relativeFrom="column">
                  <wp:posOffset>604732</wp:posOffset>
                </wp:positionH>
                <wp:positionV relativeFrom="paragraph">
                  <wp:posOffset>55245</wp:posOffset>
                </wp:positionV>
                <wp:extent cx="537634" cy="419100"/>
                <wp:effectExtent l="63500" t="38100" r="59690" b="76200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7634" cy="419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F6B45DC" id="Oval 16" o:spid="_x0000_s1026" style="position:absolute;margin-left:47.6pt;margin-top:4.35pt;width:42.35pt;height:3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6C60BA44" w14:textId="77777777" w:rsidR="00783663" w:rsidRPr="00DE5C29" w:rsidRDefault="00783663" w:rsidP="00783663">
      <w:pPr>
        <w:numPr>
          <w:ilvl w:val="0"/>
          <w:numId w:val="1"/>
        </w:numPr>
      </w:pPr>
      <w:r>
        <w:t xml:space="preserve">Circle   your answer on the W|A page and enter it in the box at the problem.  </w:t>
      </w:r>
    </w:p>
    <w:p w14:paraId="4CD27BE6" w14:textId="4CCE6720" w:rsidR="000110D8" w:rsidRPr="00C67A3A" w:rsidRDefault="000110D8" w:rsidP="00D246B7">
      <w:pPr>
        <w:ind w:left="1080"/>
      </w:pPr>
    </w:p>
    <w:sectPr w:rsidR="000110D8" w:rsidRPr="00C67A3A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9630308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63C717F4"/>
    <w:multiLevelType w:val="hybridMultilevel"/>
    <w:tmpl w:val="B190776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110D8"/>
    <w:rsid w:val="00104532"/>
    <w:rsid w:val="00124BC5"/>
    <w:rsid w:val="001C6D62"/>
    <w:rsid w:val="00220DB8"/>
    <w:rsid w:val="00281FC6"/>
    <w:rsid w:val="002E4BA9"/>
    <w:rsid w:val="00380436"/>
    <w:rsid w:val="00423E37"/>
    <w:rsid w:val="004E0B96"/>
    <w:rsid w:val="004E0E3B"/>
    <w:rsid w:val="005115F3"/>
    <w:rsid w:val="0051161F"/>
    <w:rsid w:val="005308FD"/>
    <w:rsid w:val="00561252"/>
    <w:rsid w:val="00565410"/>
    <w:rsid w:val="005E1699"/>
    <w:rsid w:val="005E5963"/>
    <w:rsid w:val="006145F6"/>
    <w:rsid w:val="00654C55"/>
    <w:rsid w:val="007037E2"/>
    <w:rsid w:val="0077789E"/>
    <w:rsid w:val="00783663"/>
    <w:rsid w:val="00792D07"/>
    <w:rsid w:val="007976B2"/>
    <w:rsid w:val="007E6ECF"/>
    <w:rsid w:val="00862D4C"/>
    <w:rsid w:val="00893246"/>
    <w:rsid w:val="008C5971"/>
    <w:rsid w:val="008E5B06"/>
    <w:rsid w:val="008F2788"/>
    <w:rsid w:val="0095003C"/>
    <w:rsid w:val="009C7E5C"/>
    <w:rsid w:val="00A07C23"/>
    <w:rsid w:val="00AB171E"/>
    <w:rsid w:val="00AB3D3C"/>
    <w:rsid w:val="00AC6152"/>
    <w:rsid w:val="00B220C1"/>
    <w:rsid w:val="00B23EC8"/>
    <w:rsid w:val="00B31167"/>
    <w:rsid w:val="00B77F62"/>
    <w:rsid w:val="00BD2FC1"/>
    <w:rsid w:val="00C45951"/>
    <w:rsid w:val="00C67A3A"/>
    <w:rsid w:val="00CD2968"/>
    <w:rsid w:val="00CF220B"/>
    <w:rsid w:val="00D246B7"/>
    <w:rsid w:val="00F727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paragraph" w:styleId="ListParagraph">
    <w:name w:val="List Paragraph"/>
    <w:basedOn w:val="Normal"/>
    <w:uiPriority w:val="34"/>
    <w:qFormat/>
    <w:rsid w:val="004E0E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10D8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0D8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hyperlink" Target="http://www.wolframalpha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8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2</cp:revision>
  <cp:lastPrinted>2020-02-24T17:52:00Z</cp:lastPrinted>
  <dcterms:created xsi:type="dcterms:W3CDTF">2022-02-08T00:17:00Z</dcterms:created>
  <dcterms:modified xsi:type="dcterms:W3CDTF">2022-02-08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